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87A23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line="240" w:lineRule="auto"/>
        <w:ind w:left="0" w:leftChars="0"/>
        <w:jc w:val="both"/>
        <w:textAlignment w:val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>Université de Jijel</w:t>
      </w:r>
    </w:p>
    <w:p w14:paraId="6833371B">
      <w:pPr>
        <w:pStyle w:val="3"/>
        <w:spacing w:before="73" w:beforeLines="20" w:beforeAutospacing="0" w:after="0" w:afterAutospacing="0" w:line="240" w:lineRule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 xml:space="preserve">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Faculté des Sciences et de la Technologie</w:t>
      </w:r>
    </w:p>
    <w:p w14:paraId="73FC8768">
      <w:pPr>
        <w:spacing w:before="0" w:beforeAutospacing="0" w:after="0" w:afterAutospacing="0" w:line="240" w:lineRule="auto"/>
        <w:ind w:left="0" w:leftChars="0"/>
        <w:jc w:val="both"/>
        <w:rPr>
          <w:rFonts w:hint="default" w:ascii="Times New Roman" w:hAnsi="Times New Roman" w:cs="Times New Roman"/>
          <w:b/>
          <w:bCs/>
          <w:sz w:val="18"/>
          <w:szCs w:val="18"/>
          <w:u w:val="single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/>
        </w:rPr>
        <w:t>Département de Génie des Procédés</w:t>
      </w:r>
    </w:p>
    <w:p w14:paraId="642E3BA3">
      <w:pPr>
        <w:jc w:val="both"/>
        <w:rPr>
          <w:rFonts w:hint="default"/>
          <w:b/>
          <w:bCs/>
          <w:lang w:val="fr-FR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</w:rPr>
        <w:t>Niveau :   2</w:t>
      </w:r>
      <w:r>
        <w:rPr>
          <w:rFonts w:hint="default" w:ascii="Times New Roman" w:hAnsi="Times New Roman" w:cs="Times New Roman"/>
          <w:b/>
          <w:bCs/>
          <w:sz w:val="18"/>
          <w:szCs w:val="18"/>
          <w:vertAlign w:val="superscript"/>
        </w:rPr>
        <w:t>eme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année 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fr-FR"/>
        </w:rPr>
        <w:t>GP</w:t>
      </w:r>
      <w:r>
        <w:rPr>
          <w:rFonts w:asciiTheme="majorBidi" w:hAnsiTheme="majorBidi" w:cstheme="majorBidi"/>
          <w:b/>
          <w:bCs/>
        </w:rPr>
        <w:t xml:space="preserve"> </w:t>
      </w:r>
    </w:p>
    <w:p w14:paraId="3B306249">
      <w:pPr>
        <w:jc w:val="center"/>
        <w:rPr>
          <w:rFonts w:hint="default"/>
          <w:lang w:val="fr-FR"/>
        </w:rPr>
      </w:pPr>
      <w:r>
        <w:rPr>
          <w:rFonts w:hint="default"/>
          <w:b/>
          <w:bCs/>
          <w:lang w:val="fr-FR"/>
        </w:rPr>
        <w:t>TD N°1 (Nomenclature )</w:t>
      </w:r>
    </w:p>
    <w:p w14:paraId="6848D80A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Exercice 1 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</w:p>
    <w:p w14:paraId="01FBC25C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)</w:t>
      </w:r>
      <w:r>
        <w:rPr>
          <w:rFonts w:asciiTheme="majorBidi" w:hAnsiTheme="majorBidi" w:cstheme="majorBidi"/>
          <w:sz w:val="24"/>
          <w:szCs w:val="24"/>
        </w:rPr>
        <w:t xml:space="preserve"> nommez les composés suivants selon la nomenclature systématique IUPAC </w:t>
      </w:r>
    </w:p>
    <w:p w14:paraId="50F9E3B8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object>
          <v:shape id="_x0000_i1025" o:spt="75" type="#_x0000_t75" style="height:63pt;width:355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 w14:paraId="0F15EA4B">
      <w:pPr>
        <w:autoSpaceDE w:val="0"/>
        <w:autoSpaceDN w:val="0"/>
        <w:adjustRightInd w:val="0"/>
        <w:spacing w:line="240" w:lineRule="auto"/>
      </w:pPr>
      <w:r>
        <w:object>
          <v:shape id="_x0000_i1026" o:spt="75" type="#_x0000_t75" style="height:87.65pt;width:386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 w14:paraId="7FFA482E">
      <w:pPr>
        <w:autoSpaceDE w:val="0"/>
        <w:autoSpaceDN w:val="0"/>
        <w:adjustRightInd w:val="0"/>
        <w:spacing w:line="240" w:lineRule="auto"/>
      </w:pPr>
    </w:p>
    <w:p w14:paraId="13880A14">
      <w:pPr>
        <w:autoSpaceDE w:val="0"/>
        <w:autoSpaceDN w:val="0"/>
        <w:adjustRightInd w:val="0"/>
        <w:spacing w:line="240" w:lineRule="auto"/>
      </w:pPr>
      <w:r>
        <w:object>
          <v:shape id="_x0000_i1027" o:spt="75" type="#_x0000_t75" style="height:58.85pt;width:247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0">
            <o:LockedField>false</o:LockedField>
          </o:OLEObject>
        </w:object>
      </w:r>
    </w:p>
    <w:p w14:paraId="01F60D74">
      <w:r>
        <w:object>
          <v:shape id="_x0000_i1028" o:spt="75" type="#_x0000_t75" style="height:75.1pt;width:415.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2">
            <o:LockedField>false</o:LockedField>
          </o:OLEObject>
        </w:object>
      </w:r>
    </w:p>
    <w:p w14:paraId="1B4B624C">
      <w:pPr>
        <w:pStyle w:val="5"/>
        <w:numPr>
          <w:ilvl w:val="0"/>
          <w:numId w:val="0"/>
        </w:numPr>
        <w:spacing w:line="240" w:lineRule="auto"/>
        <w:ind w:left="360" w:leftChars="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    </w:t>
      </w:r>
      <w:r>
        <w:rPr>
          <w:rFonts w:asciiTheme="majorBidi" w:hAnsiTheme="majorBidi" w:cstheme="majorBidi"/>
          <w:b/>
          <w:bCs/>
          <w:sz w:val="24"/>
          <w:szCs w:val="24"/>
        </w:rPr>
        <w:t>II)</w:t>
      </w:r>
      <w:r>
        <w:rPr>
          <w:rFonts w:asciiTheme="majorBidi" w:hAnsiTheme="majorBidi" w:cstheme="majorBidi"/>
          <w:sz w:val="24"/>
          <w:szCs w:val="24"/>
        </w:rPr>
        <w:t xml:space="preserve"> Convertir les noms suivants en formules moléculaires</w:t>
      </w:r>
      <w:r>
        <w:rPr>
          <w:rFonts w:asciiTheme="majorBidi" w:hAnsiTheme="majorBidi" w:cstheme="majorBidi"/>
        </w:rPr>
        <w:t xml:space="preserve">  </w:t>
      </w:r>
    </w:p>
    <w:p w14:paraId="6CFD063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5-diène carbaldéhyde</w:t>
      </w:r>
    </w:p>
    <w:p w14:paraId="7B11E89A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-amino-3-oxo heptanal</w:t>
      </w:r>
    </w:p>
    <w:p w14:paraId="20A131CF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acide 4-cyano pent-2-enoique</w:t>
      </w:r>
    </w:p>
    <w:p w14:paraId="7CD011B2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formyl  Cyclohexane carboxylate de méthyle</w:t>
      </w:r>
    </w:p>
    <w:p w14:paraId="67BF9CA5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6-hydroxy non-1-en-4-one  </w:t>
      </w:r>
    </w:p>
    <w:p w14:paraId="7CC8C81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4-diène carboxylate de méthyle</w:t>
      </w:r>
    </w:p>
    <w:p w14:paraId="21A3983E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4-éthyl-5-méthyl hex-2-yne</w:t>
      </w:r>
    </w:p>
    <w:p w14:paraId="363F22C9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cide 4-amino-3-hydroxy heptanoique</w:t>
      </w:r>
    </w:p>
    <w:p w14:paraId="6071991B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cyano Cyclopentane carbaldehyde</w:t>
      </w:r>
    </w:p>
    <w:p w14:paraId="24D1BDE0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3,5-dimethyl -4-phenyl N-methyl haxanamide</w:t>
      </w:r>
    </w:p>
    <w:p w14:paraId="40C7A3F1">
      <w:pPr>
        <w:pStyle w:val="5"/>
        <w:numPr>
          <w:ilvl w:val="0"/>
          <w:numId w:val="1"/>
        </w:numPr>
      </w:pPr>
      <w:r>
        <w:rPr>
          <w:rFonts w:asciiTheme="majorBidi" w:hAnsiTheme="majorBidi" w:cstheme="majorBidi"/>
          <w:sz w:val="24"/>
          <w:szCs w:val="24"/>
        </w:rPr>
        <w:t xml:space="preserve"> 3-amino-7,7-diméthyl oct-1-yn-4-ol</w:t>
      </w:r>
    </w:p>
    <w:p w14:paraId="6501D239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6535420" cy="8290560"/>
            <wp:effectExtent l="0" t="0" r="5080" b="2540"/>
            <wp:docPr id="1" name="Image 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5" descr="IMG_25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535420" cy="8290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D848A5F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1B90CD10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6B1B2EDB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6F09CBB4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3AB5DCB7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38C1C236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0C2726DF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05CA4E7E">
      <w:pPr>
        <w:pStyle w:val="5"/>
        <w:numPr>
          <w:numId w:val="0"/>
        </w:numPr>
        <w:spacing w:after="200" w:line="276" w:lineRule="auto"/>
        <w:contextualSpacing/>
        <w:rPr>
          <w:rFonts w:ascii="SimSun" w:hAnsi="SimSun" w:eastAsia="SimSun" w:cs="SimSun"/>
          <w:sz w:val="24"/>
          <w:szCs w:val="24"/>
        </w:rPr>
      </w:pPr>
    </w:p>
    <w:p w14:paraId="75CEC33E">
      <w:pPr>
        <w:pStyle w:val="5"/>
        <w:numPr>
          <w:numId w:val="0"/>
        </w:numPr>
        <w:spacing w:after="200" w:line="276" w:lineRule="auto"/>
        <w:contextualSpacing/>
        <w:rPr>
          <w:rFonts w:hint="default" w:ascii="SimSun" w:hAnsi="SimSun" w:eastAsia="SimSun" w:cs="SimSun"/>
          <w:sz w:val="24"/>
          <w:szCs w:val="24"/>
          <w:lang w:val="fr-FR"/>
        </w:rPr>
      </w:pPr>
      <w:r>
        <w:rPr>
          <w:rFonts w:hint="default" w:ascii="SimSun" w:hAnsi="SimSun" w:eastAsia="SimSun" w:cs="SimSun"/>
          <w:sz w:val="24"/>
          <w:szCs w:val="24"/>
          <w:lang w:val="fr-FR"/>
        </w:rPr>
        <w:drawing>
          <wp:inline distT="0" distB="0" distL="114300" distR="114300">
            <wp:extent cx="5266690" cy="6408420"/>
            <wp:effectExtent l="0" t="0" r="3810" b="5080"/>
            <wp:docPr id="2" name="Image 2" descr="nomencla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2" descr="nomenclat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640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560" w:right="1800" w:bottom="658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4947A92"/>
    <w:multiLevelType w:val="multilevel"/>
    <w:tmpl w:val="54947A92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 w:cs="Symbol"/>
        <w:color w:val="auto"/>
        <w:vertAlign w:val="baseline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83042D"/>
    <w:rsid w:val="0926497B"/>
    <w:rsid w:val="0B83042D"/>
    <w:rsid w:val="116456EE"/>
    <w:rsid w:val="1BCC4D42"/>
    <w:rsid w:val="1DE01993"/>
    <w:rsid w:val="28CA6AC5"/>
    <w:rsid w:val="2CD23AFF"/>
    <w:rsid w:val="3A350927"/>
    <w:rsid w:val="3BBC450D"/>
    <w:rsid w:val="52E86D5F"/>
    <w:rsid w:val="579165D0"/>
    <w:rsid w:val="5BF7068D"/>
    <w:rsid w:val="7DD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Balloon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fr-FR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rPr>
      <w:sz w:val="28"/>
      <w:szCs w:val="28"/>
      <w:lang w:bidi="ar-DZ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6.jpeg"/><Relationship Id="rId14" Type="http://schemas.openxmlformats.org/officeDocument/2006/relationships/image" Target="media/image5.jpeg"/><Relationship Id="rId13" Type="http://schemas.openxmlformats.org/officeDocument/2006/relationships/image" Target="media/image4.emf"/><Relationship Id="rId12" Type="http://schemas.openxmlformats.org/officeDocument/2006/relationships/oleObject" Target="embeddings/oleObject4.bin"/><Relationship Id="rId11" Type="http://schemas.openxmlformats.org/officeDocument/2006/relationships/image" Target="media/image3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8</TotalTime>
  <ScaleCrop>false</ScaleCrop>
  <LinksUpToDate>false</LinksUpToDate>
  <CharactersWithSpaces>0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0T07:39:00Z</dcterms:created>
  <dc:creator>STS</dc:creator>
  <cp:lastModifiedBy>fatiha belferdi</cp:lastModifiedBy>
  <dcterms:modified xsi:type="dcterms:W3CDTF">2025-02-11T21:22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6-12.2.0.19805</vt:lpwstr>
  </property>
  <property fmtid="{D5CDD505-2E9C-101B-9397-08002B2CF9AE}" pid="3" name="ICV">
    <vt:lpwstr>B42A23BBC8F74C5DAF55696B8DD6A157_13</vt:lpwstr>
  </property>
</Properties>
</file>